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E3A3D4" w14:textId="77777777" w:rsidR="00273539" w:rsidRDefault="00273539" w:rsidP="00273539">
      <w:pPr>
        <w:widowControl w:val="0"/>
        <w:autoSpaceDE w:val="0"/>
        <w:autoSpaceDN w:val="0"/>
        <w:adjustRightInd w:val="0"/>
        <w:jc w:val="center"/>
        <w:rPr>
          <w:b/>
          <w:bCs/>
        </w:rPr>
      </w:pPr>
      <w:r>
        <w:rPr>
          <w:b/>
          <w:bCs/>
        </w:rPr>
        <w:t xml:space="preserve">МЕТОДИЧЕСКИЕ УКАЗАНИЯ К ВЫПОЛНЕНИЮ </w:t>
      </w:r>
    </w:p>
    <w:p w14:paraId="6210BAE1" w14:textId="77777777" w:rsidR="00273539" w:rsidRDefault="00273539" w:rsidP="00273539">
      <w:pPr>
        <w:widowControl w:val="0"/>
        <w:autoSpaceDE w:val="0"/>
        <w:autoSpaceDN w:val="0"/>
        <w:adjustRightInd w:val="0"/>
        <w:jc w:val="center"/>
        <w:rPr>
          <w:b/>
          <w:bCs/>
        </w:rPr>
      </w:pPr>
      <w:r>
        <w:rPr>
          <w:b/>
          <w:bCs/>
        </w:rPr>
        <w:t>РАБОТЫ</w:t>
      </w:r>
    </w:p>
    <w:p w14:paraId="36DE32CA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</w:p>
    <w:p w14:paraId="054F3C30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  <w:rPr>
          <w:b/>
        </w:rPr>
      </w:pPr>
      <w:r>
        <w:rPr>
          <w:b/>
        </w:rPr>
        <w:t>1. Определение количества оборудования и рабочих для выпуска запланированного объема производства.</w:t>
      </w:r>
    </w:p>
    <w:p w14:paraId="4BC4B7E2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t xml:space="preserve">      Оптимальное  количество  факторов  производства  (количество  оборудования  и  численность рабочих) определяется из системы уравнений:                                                                      </w:t>
      </w:r>
    </w:p>
    <w:p w14:paraId="54CF26A7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rPr>
          <w:position w:val="-50"/>
        </w:rPr>
        <w:object w:dxaOrig="1668" w:dyaOrig="1128" w14:anchorId="756FD5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4pt;height:56.4pt" o:ole="">
            <v:imagedata r:id="rId4" o:title=""/>
          </v:shape>
          <o:OLEObject Type="Embed" ProgID="Equation.DSMT4" ShapeID="_x0000_i1025" DrawAspect="Content" ObjectID="_1666118327" r:id="rId5"/>
        </w:object>
      </w:r>
    </w:p>
    <w:p w14:paraId="2A0AAE6F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t>где     Q  -    запланированный объем производства двух видов изделий ,шт.(Q=V</w:t>
      </w:r>
      <w:r>
        <w:rPr>
          <w:vertAlign w:val="subscript"/>
        </w:rPr>
        <w:t>1</w:t>
      </w:r>
      <w:r>
        <w:t>+V</w:t>
      </w:r>
      <w:r>
        <w:rPr>
          <w:vertAlign w:val="subscript"/>
        </w:rPr>
        <w:t>2</w:t>
      </w:r>
      <w:r>
        <w:t>);</w:t>
      </w:r>
    </w:p>
    <w:p w14:paraId="76D2A306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t xml:space="preserve">          К - количество единиц оборудования - </w:t>
      </w:r>
      <w:r>
        <w:rPr>
          <w:b/>
        </w:rPr>
        <w:t>распределяется для производства двух видов изделий</w:t>
      </w:r>
      <w:r>
        <w:t xml:space="preserve">        </w:t>
      </w:r>
      <w:r>
        <w:rPr>
          <w:b/>
        </w:rPr>
        <w:t>пропорционально к их объему;</w:t>
      </w:r>
    </w:p>
    <w:p w14:paraId="09C5210F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t xml:space="preserve">          L   -   количество рабочих (чел.);</w:t>
      </w:r>
    </w:p>
    <w:p w14:paraId="6A91E3EF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t xml:space="preserve">          а, α, β - параметры производственной функции: а – технологический коэффициент, </w:t>
      </w:r>
    </w:p>
    <w:p w14:paraId="79E23D75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t>α, β – эластичность по капиталу и по труду соответственно;</w:t>
      </w:r>
    </w:p>
    <w:p w14:paraId="775CB872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t xml:space="preserve">        </w:t>
      </w:r>
      <w:proofErr w:type="spellStart"/>
      <w:r>
        <w:t>ω</w:t>
      </w:r>
      <w:r>
        <w:rPr>
          <w:i/>
        </w:rPr>
        <w:t>l</w:t>
      </w:r>
      <w:proofErr w:type="spellEnd"/>
      <w:r>
        <w:t xml:space="preserve"> - </w:t>
      </w:r>
      <w:proofErr w:type="spellStart"/>
      <w:r>
        <w:t>ср.месячная</w:t>
      </w:r>
      <w:proofErr w:type="spellEnd"/>
      <w:r>
        <w:t xml:space="preserve"> з/п 1-го </w:t>
      </w:r>
      <w:proofErr w:type="spellStart"/>
      <w:r>
        <w:t>рабочего.грн</w:t>
      </w:r>
      <w:proofErr w:type="spellEnd"/>
      <w:r>
        <w:t>;</w:t>
      </w:r>
    </w:p>
    <w:p w14:paraId="3B1CF2DD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t xml:space="preserve">        </w:t>
      </w:r>
      <w:proofErr w:type="spellStart"/>
      <w:r>
        <w:t>ω</w:t>
      </w:r>
      <w:r>
        <w:rPr>
          <w:i/>
        </w:rPr>
        <w:t>к</w:t>
      </w:r>
      <w:proofErr w:type="spellEnd"/>
      <w:r>
        <w:t xml:space="preserve"> - затраты на </w:t>
      </w:r>
      <w:proofErr w:type="spellStart"/>
      <w:r>
        <w:t>содерж</w:t>
      </w:r>
      <w:proofErr w:type="spellEnd"/>
      <w:proofErr w:type="gramStart"/>
      <w:r>
        <w:t>.</w:t>
      </w:r>
      <w:proofErr w:type="gramEnd"/>
      <w:r>
        <w:t xml:space="preserve"> и </w:t>
      </w:r>
      <w:proofErr w:type="spellStart"/>
      <w:r>
        <w:t>эксплуат</w:t>
      </w:r>
      <w:proofErr w:type="spellEnd"/>
      <w:r>
        <w:t xml:space="preserve">. оборудования, </w:t>
      </w:r>
      <w:proofErr w:type="spellStart"/>
      <w:r>
        <w:t>грн</w:t>
      </w:r>
      <w:proofErr w:type="spellEnd"/>
      <w:r>
        <w:t>/</w:t>
      </w:r>
      <w:proofErr w:type="spellStart"/>
      <w:r>
        <w:t>мес</w:t>
      </w:r>
      <w:proofErr w:type="spellEnd"/>
      <w:r>
        <w:t>;</w:t>
      </w:r>
    </w:p>
    <w:p w14:paraId="609DCF17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t xml:space="preserve">      </w:t>
      </w:r>
      <w:r>
        <w:rPr>
          <w:position w:val="-6"/>
        </w:rPr>
        <w:object w:dxaOrig="792" w:dyaOrig="300" w14:anchorId="5E5A81A5">
          <v:shape id="_x0000_i1026" type="#_x0000_t75" style="width:39.6pt;height:15pt" o:ole="">
            <v:imagedata r:id="rId6" o:title=""/>
          </v:shape>
          <o:OLEObject Type="Embed" ProgID="Equation.3" ShapeID="_x0000_i1026" DrawAspect="Content" ObjectID="_1666118328" r:id="rId7"/>
        </w:object>
      </w:r>
      <w:r>
        <w:t xml:space="preserve"> - предельная норма технологического замещения факторов производства</w:t>
      </w:r>
    </w:p>
    <w:p w14:paraId="211E9826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  <w:rPr>
          <w:lang w:val="uk-UA"/>
        </w:rPr>
      </w:pPr>
    </w:p>
    <w:p w14:paraId="2DBFA7C6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  <w:rPr>
          <w:lang w:val="uk-UA"/>
        </w:rPr>
      </w:pPr>
      <w:r>
        <w:rPr>
          <w:position w:val="-24"/>
          <w:lang w:val="uk-UA"/>
        </w:rPr>
        <w:object w:dxaOrig="1692" w:dyaOrig="624" w14:anchorId="512C7DD1">
          <v:shape id="_x0000_i1027" type="#_x0000_t75" style="width:84.6pt;height:31.2pt" o:ole="">
            <v:imagedata r:id="rId8" o:title=""/>
          </v:shape>
          <o:OLEObject Type="Embed" ProgID="Equation.DSMT4" ShapeID="_x0000_i1027" DrawAspect="Content" ObjectID="_1666118329" r:id="rId9"/>
        </w:object>
      </w:r>
    </w:p>
    <w:p w14:paraId="2C9412B9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</w:t>
      </w:r>
    </w:p>
    <w:p w14:paraId="479F1B19" w14:textId="77777777" w:rsidR="00273539" w:rsidRDefault="00273539" w:rsidP="00273539">
      <w:pPr>
        <w:widowControl w:val="0"/>
        <w:autoSpaceDE w:val="0"/>
        <w:autoSpaceDN w:val="0"/>
        <w:adjustRightInd w:val="0"/>
        <w:jc w:val="both"/>
      </w:pPr>
      <w:r>
        <w:t>Выполнение:</w:t>
      </w:r>
    </w:p>
    <w:p w14:paraId="3B7AE297" w14:textId="77777777" w:rsidR="008F169F" w:rsidRDefault="008F169F" w:rsidP="008F169F">
      <w:pPr>
        <w:widowControl w:val="0"/>
        <w:autoSpaceDE w:val="0"/>
        <w:autoSpaceDN w:val="0"/>
        <w:adjustRightInd w:val="0"/>
        <w:jc w:val="both"/>
      </w:pPr>
      <w:r>
        <w:rPr>
          <w:sz w:val="20"/>
          <w:szCs w:val="20"/>
          <w:lang w:val="en-US"/>
        </w:rPr>
        <w:t>Q</w:t>
      </w:r>
      <w:r>
        <w:rPr>
          <w:sz w:val="20"/>
          <w:szCs w:val="20"/>
        </w:rPr>
        <w:t>=</w:t>
      </w:r>
    </w:p>
    <w:p w14:paraId="0967F75B" w14:textId="03087C7A" w:rsidR="00D45067" w:rsidRPr="007E7F79" w:rsidRDefault="008F169F" w:rsidP="008F169F">
      <w:pPr>
        <w:rPr>
          <w:sz w:val="20"/>
          <w:szCs w:val="20"/>
          <w:vertAlign w:val="superscript"/>
        </w:rPr>
      </w:pPr>
      <w:r>
        <w:rPr>
          <w:sz w:val="20"/>
          <w:szCs w:val="20"/>
        </w:rPr>
        <w:t>15</w:t>
      </w:r>
      <w:r>
        <w:rPr>
          <w:sz w:val="20"/>
          <w:szCs w:val="20"/>
          <w:lang w:val="uk-UA"/>
        </w:rPr>
        <w:t>0</w:t>
      </w:r>
      <w:r>
        <w:rPr>
          <w:sz w:val="20"/>
          <w:szCs w:val="20"/>
        </w:rPr>
        <w:t>*К</w:t>
      </w:r>
      <w:r>
        <w:rPr>
          <w:sz w:val="20"/>
          <w:szCs w:val="20"/>
          <w:vertAlign w:val="superscript"/>
        </w:rPr>
        <w:t>0.2</w:t>
      </w:r>
      <w:r>
        <w:rPr>
          <w:sz w:val="20"/>
          <w:szCs w:val="20"/>
        </w:rPr>
        <w:t xml:space="preserve">* </w:t>
      </w:r>
      <w:r>
        <w:rPr>
          <w:sz w:val="20"/>
          <w:szCs w:val="20"/>
          <w:lang w:val="en-US"/>
        </w:rPr>
        <w:t>L</w:t>
      </w:r>
      <w:r>
        <w:rPr>
          <w:sz w:val="20"/>
          <w:szCs w:val="20"/>
          <w:vertAlign w:val="superscript"/>
        </w:rPr>
        <w:t>0.</w:t>
      </w:r>
      <w:r w:rsidR="007E7F79" w:rsidRPr="007E7F79">
        <w:rPr>
          <w:sz w:val="20"/>
          <w:szCs w:val="20"/>
          <w:vertAlign w:val="superscript"/>
        </w:rPr>
        <w:t>8</w:t>
      </w:r>
    </w:p>
    <w:p w14:paraId="0D808C3A" w14:textId="00EA63A5" w:rsidR="008D289E" w:rsidRDefault="008D289E" w:rsidP="008F169F">
      <w:proofErr w:type="spellStart"/>
      <w:r>
        <w:rPr>
          <w:lang w:val="uk-UA"/>
        </w:rPr>
        <w:t>Изделие</w:t>
      </w:r>
      <w:proofErr w:type="spellEnd"/>
      <w:r>
        <w:rPr>
          <w:lang w:val="uk-UA"/>
        </w:rPr>
        <w:t xml:space="preserve">  А – 1000, В – 2000 </w:t>
      </w:r>
      <w:r>
        <w:rPr>
          <w:lang w:val="en-US"/>
        </w:rPr>
        <w:t>Q</w:t>
      </w:r>
      <w:r w:rsidRPr="007E7F79">
        <w:t xml:space="preserve"> = 1000+ 2000 = 3000</w:t>
      </w:r>
    </w:p>
    <w:p w14:paraId="4F33A354" w14:textId="6EE8A944" w:rsidR="007E7F79" w:rsidRPr="00090136" w:rsidRDefault="007E7F79" w:rsidP="007E7F79">
      <w:pPr>
        <w:widowControl w:val="0"/>
        <w:autoSpaceDE w:val="0"/>
        <w:autoSpaceDN w:val="0"/>
        <w:adjustRightInd w:val="0"/>
        <w:jc w:val="both"/>
      </w:pPr>
      <w:r>
        <w:t>α=0.</w:t>
      </w:r>
      <w:r w:rsidRPr="00090136">
        <w:t>2</w:t>
      </w:r>
    </w:p>
    <w:p w14:paraId="0B0DB30C" w14:textId="4FB2CA8E" w:rsidR="007E7F79" w:rsidRPr="00090136" w:rsidRDefault="007E7F79" w:rsidP="007E7F79">
      <w:pPr>
        <w:widowControl w:val="0"/>
        <w:autoSpaceDE w:val="0"/>
        <w:autoSpaceDN w:val="0"/>
        <w:adjustRightInd w:val="0"/>
        <w:jc w:val="both"/>
        <w:rPr>
          <w:vertAlign w:val="subscript"/>
        </w:rPr>
      </w:pPr>
      <w:r>
        <w:t>β=0.</w:t>
      </w:r>
      <w:r w:rsidRPr="00090136">
        <w:t>8</w:t>
      </w:r>
    </w:p>
    <w:p w14:paraId="3AFD5296" w14:textId="3749FD5F" w:rsidR="007E7F79" w:rsidRPr="00090136" w:rsidRDefault="007E7F79" w:rsidP="008F169F"/>
    <w:p w14:paraId="4D6050CC" w14:textId="5147643A" w:rsidR="007E7F79" w:rsidRDefault="00067660" w:rsidP="008F169F">
      <w:pPr>
        <w:rPr>
          <w:sz w:val="20"/>
          <w:szCs w:val="20"/>
          <w:lang w:val="uk-UA"/>
        </w:rPr>
      </w:pPr>
      <w:proofErr w:type="spellStart"/>
      <w:r>
        <w:t>ω</w:t>
      </w:r>
      <w:r>
        <w:rPr>
          <w:i/>
        </w:rPr>
        <w:t>l</w:t>
      </w:r>
      <w:proofErr w:type="spellEnd"/>
      <w:r>
        <w:rPr>
          <w:i/>
        </w:rPr>
        <w:t>=</w:t>
      </w:r>
      <w:r w:rsidR="0008305D" w:rsidRPr="00090136">
        <w:rPr>
          <w:sz w:val="20"/>
          <w:szCs w:val="20"/>
        </w:rPr>
        <w:t>5</w:t>
      </w:r>
      <w:r w:rsidR="0008305D">
        <w:rPr>
          <w:sz w:val="20"/>
          <w:szCs w:val="20"/>
          <w:lang w:val="uk-UA"/>
        </w:rPr>
        <w:t>950</w:t>
      </w:r>
    </w:p>
    <w:p w14:paraId="3ADCD3AC" w14:textId="0232A071" w:rsidR="0035509A" w:rsidRPr="00090136" w:rsidRDefault="0035509A" w:rsidP="008F169F">
      <w:r w:rsidRPr="00090136">
        <w:rPr>
          <w:i/>
        </w:rPr>
        <w:t>(3 +1/10)%</w:t>
      </w:r>
      <w:r w:rsidRPr="00090136">
        <w:t xml:space="preserve"> = 3.01</w:t>
      </w:r>
    </w:p>
    <w:p w14:paraId="59D50ED5" w14:textId="30961EC5" w:rsidR="00AF6A90" w:rsidRPr="00FC40BB" w:rsidRDefault="00AF6A90" w:rsidP="008F169F">
      <w:pPr>
        <w:rPr>
          <w:sz w:val="20"/>
          <w:szCs w:val="20"/>
          <w:lang w:val="en-US"/>
        </w:rPr>
      </w:pPr>
      <w:proofErr w:type="spellStart"/>
      <w:r>
        <w:t>ω</w:t>
      </w:r>
      <w:r>
        <w:rPr>
          <w:i/>
        </w:rPr>
        <w:t>к</w:t>
      </w:r>
      <w:proofErr w:type="spellEnd"/>
      <w:r w:rsidRPr="00FC40BB">
        <w:rPr>
          <w:i/>
          <w:lang w:val="en-US"/>
        </w:rPr>
        <w:t xml:space="preserve"> = </w:t>
      </w:r>
      <w:r w:rsidR="000A4A7C" w:rsidRPr="00FC40BB">
        <w:rPr>
          <w:i/>
          <w:lang w:val="en-US"/>
        </w:rPr>
        <w:t>0.301*</w:t>
      </w:r>
      <w:r w:rsidR="000A4A7C">
        <w:rPr>
          <w:sz w:val="20"/>
          <w:szCs w:val="20"/>
          <w:lang w:val="uk-UA"/>
        </w:rPr>
        <w:t>72</w:t>
      </w:r>
      <w:r w:rsidR="000A4A7C" w:rsidRPr="00FC40BB">
        <w:rPr>
          <w:sz w:val="20"/>
          <w:szCs w:val="20"/>
          <w:lang w:val="en-US"/>
        </w:rPr>
        <w:t>000 = 2167,2</w:t>
      </w:r>
      <w:r w:rsidR="00090136" w:rsidRPr="00FC40BB">
        <w:rPr>
          <w:sz w:val="20"/>
          <w:szCs w:val="20"/>
          <w:lang w:val="en-US"/>
        </w:rPr>
        <w:t xml:space="preserve"> = 1806</w:t>
      </w:r>
    </w:p>
    <w:p w14:paraId="66A507E1" w14:textId="0EBA57DC" w:rsidR="006F5FC0" w:rsidRPr="00FC40BB" w:rsidRDefault="006F5FC0" w:rsidP="008F169F">
      <w:pPr>
        <w:rPr>
          <w:lang w:val="en-US"/>
        </w:rPr>
      </w:pPr>
      <w:r>
        <w:rPr>
          <w:lang w:val="en-US"/>
        </w:rPr>
        <w:t>MRTS</w:t>
      </w:r>
      <w:r w:rsidRPr="00FC40BB">
        <w:rPr>
          <w:lang w:val="en-US"/>
        </w:rPr>
        <w:t>= -5950/</w:t>
      </w:r>
      <w:r w:rsidR="00FD7A39" w:rsidRPr="00FC40BB">
        <w:rPr>
          <w:lang w:val="en-US"/>
        </w:rPr>
        <w:t>1806</w:t>
      </w:r>
      <w:r w:rsidRPr="00FC40BB">
        <w:rPr>
          <w:lang w:val="en-US"/>
        </w:rPr>
        <w:t xml:space="preserve"> = -2,74547804</w:t>
      </w:r>
      <w:r w:rsidR="00FD7A39" w:rsidRPr="00FC40BB">
        <w:rPr>
          <w:lang w:val="en-US"/>
        </w:rPr>
        <w:t xml:space="preserve"> = 3.29</w:t>
      </w:r>
    </w:p>
    <w:p w14:paraId="60180801" w14:textId="5ED4D8DB" w:rsidR="00282A5E" w:rsidRPr="00FC40BB" w:rsidRDefault="00282A5E" w:rsidP="00282A5E">
      <w:r>
        <w:rPr>
          <w:lang w:val="en-US"/>
        </w:rPr>
        <w:t>K</w:t>
      </w:r>
      <w:r w:rsidRPr="00FC40BB">
        <w:rPr>
          <w:lang w:val="en-US"/>
        </w:rPr>
        <w:t>/</w:t>
      </w:r>
      <w:r>
        <w:rPr>
          <w:lang w:val="en-US"/>
        </w:rPr>
        <w:t>L</w:t>
      </w:r>
      <w:r w:rsidRPr="00FC40BB">
        <w:rPr>
          <w:lang w:val="en-US"/>
        </w:rPr>
        <w:t xml:space="preserve"> =  (2,74547804 *0,2)/0,8=</w:t>
      </w:r>
      <w:r w:rsidR="00E13465" w:rsidRPr="00FC40BB">
        <w:rPr>
          <w:lang w:val="en-US"/>
        </w:rPr>
        <w:t xml:space="preserve"> 0.68636951</w:t>
      </w:r>
      <w:r w:rsidR="00FC40BB" w:rsidRPr="00FC40BB">
        <w:rPr>
          <w:lang w:val="en-US"/>
        </w:rPr>
        <w:t xml:space="preserve"> =</w:t>
      </w:r>
      <w:r w:rsidR="00FC40BB">
        <w:t xml:space="preserve"> 0.8225</w:t>
      </w:r>
    </w:p>
    <w:p w14:paraId="26FA0315" w14:textId="083D4C19" w:rsidR="00A900C4" w:rsidRPr="00FC40BB" w:rsidRDefault="00CD48C8" w:rsidP="00A900C4">
      <w:r w:rsidRPr="00FC40BB">
        <w:rPr>
          <w:lang w:val="en-US"/>
        </w:rPr>
        <w:t xml:space="preserve"> </w:t>
      </w:r>
      <w:r>
        <w:rPr>
          <w:lang w:val="en-US"/>
        </w:rPr>
        <w:t>K = 0.68636951L</w:t>
      </w:r>
      <w:r w:rsidR="00A900C4">
        <w:t xml:space="preserve"> =</w:t>
      </w:r>
      <w:r w:rsidR="00A900C4">
        <w:t>0.8225</w:t>
      </w:r>
      <w:r w:rsidR="00500A8D" w:rsidRPr="00500A8D">
        <w:rPr>
          <w:lang w:val="en-US"/>
        </w:rPr>
        <w:t xml:space="preserve"> </w:t>
      </w:r>
      <w:r w:rsidR="00500A8D">
        <w:rPr>
          <w:lang w:val="en-US"/>
        </w:rPr>
        <w:t>L</w:t>
      </w:r>
    </w:p>
    <w:p w14:paraId="4E7CA699" w14:textId="605515B8" w:rsidR="00CD48C8" w:rsidRPr="00A900C4" w:rsidRDefault="00CD48C8" w:rsidP="00282A5E"/>
    <w:p w14:paraId="46DC28FB" w14:textId="00534521" w:rsidR="00980DDB" w:rsidRDefault="00980DDB" w:rsidP="00282A5E">
      <w:pPr>
        <w:rPr>
          <w:lang w:val="en-US"/>
        </w:rPr>
      </w:pPr>
      <w:r>
        <w:rPr>
          <w:lang w:val="en-US"/>
        </w:rPr>
        <w:t xml:space="preserve"> </w:t>
      </w:r>
    </w:p>
    <w:p w14:paraId="461528AC" w14:textId="580DEA7B" w:rsidR="00ED2AE0" w:rsidRDefault="00980DDB" w:rsidP="00980DDB">
      <w:pPr>
        <w:rPr>
          <w:sz w:val="20"/>
          <w:szCs w:val="20"/>
          <w:vertAlign w:val="superscript"/>
          <w:lang w:val="en-US"/>
        </w:rPr>
      </w:pPr>
      <w:r>
        <w:rPr>
          <w:lang w:val="en-US"/>
        </w:rPr>
        <w:t>3000 = 150 *</w:t>
      </w:r>
      <w:r>
        <w:rPr>
          <w:sz w:val="20"/>
          <w:szCs w:val="20"/>
          <w:lang w:val="en-US"/>
        </w:rPr>
        <w:t>L</w:t>
      </w:r>
      <w:r w:rsidRPr="00FC40BB">
        <w:rPr>
          <w:sz w:val="20"/>
          <w:szCs w:val="20"/>
          <w:vertAlign w:val="superscript"/>
          <w:lang w:val="en-US"/>
        </w:rPr>
        <w:t>0.8</w:t>
      </w:r>
      <w:r>
        <w:rPr>
          <w:lang w:val="en-US"/>
        </w:rPr>
        <w:t>* (0.68636951</w:t>
      </w:r>
      <w:r w:rsidRPr="00980DDB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L )</w:t>
      </w:r>
      <w:r w:rsidRPr="00FC40BB">
        <w:rPr>
          <w:sz w:val="20"/>
          <w:szCs w:val="20"/>
          <w:vertAlign w:val="superscript"/>
          <w:lang w:val="en-US"/>
        </w:rPr>
        <w:t>0.</w:t>
      </w:r>
      <w:r>
        <w:rPr>
          <w:sz w:val="20"/>
          <w:szCs w:val="20"/>
          <w:vertAlign w:val="superscript"/>
          <w:lang w:val="en-US"/>
        </w:rPr>
        <w:t xml:space="preserve">2       </w:t>
      </w:r>
      <w:r w:rsidR="00674073">
        <w:rPr>
          <w:lang w:val="en-US"/>
        </w:rPr>
        <w:t>= 150 *</w:t>
      </w:r>
      <w:r w:rsidR="00674073">
        <w:rPr>
          <w:sz w:val="20"/>
          <w:szCs w:val="20"/>
          <w:lang w:val="en-US"/>
        </w:rPr>
        <w:t>L</w:t>
      </w:r>
      <w:r w:rsidR="00674073" w:rsidRPr="00FC40BB">
        <w:rPr>
          <w:sz w:val="20"/>
          <w:szCs w:val="20"/>
          <w:vertAlign w:val="superscript"/>
          <w:lang w:val="en-US"/>
        </w:rPr>
        <w:t>0.8</w:t>
      </w:r>
      <w:r w:rsidR="00674073">
        <w:rPr>
          <w:lang w:val="en-US"/>
        </w:rPr>
        <w:t>* (</w:t>
      </w:r>
      <w:r w:rsidR="00674073">
        <w:t>0.8225</w:t>
      </w:r>
      <w:r w:rsidR="00674073" w:rsidRPr="00500A8D">
        <w:rPr>
          <w:lang w:val="en-US"/>
        </w:rPr>
        <w:t xml:space="preserve"> </w:t>
      </w:r>
      <w:r w:rsidR="00674073">
        <w:rPr>
          <w:sz w:val="20"/>
          <w:szCs w:val="20"/>
          <w:lang w:val="en-US"/>
        </w:rPr>
        <w:t>L )</w:t>
      </w:r>
      <w:r w:rsidR="00674073" w:rsidRPr="00FC40BB">
        <w:rPr>
          <w:sz w:val="20"/>
          <w:szCs w:val="20"/>
          <w:vertAlign w:val="superscript"/>
          <w:lang w:val="en-US"/>
        </w:rPr>
        <w:t>0.</w:t>
      </w:r>
      <w:r w:rsidR="00674073">
        <w:rPr>
          <w:sz w:val="20"/>
          <w:szCs w:val="20"/>
          <w:vertAlign w:val="superscript"/>
        </w:rPr>
        <w:t>2</w:t>
      </w:r>
      <w:r>
        <w:rPr>
          <w:sz w:val="20"/>
          <w:szCs w:val="20"/>
          <w:vertAlign w:val="superscript"/>
          <w:lang w:val="en-US"/>
        </w:rPr>
        <w:t xml:space="preserve"> </w:t>
      </w:r>
    </w:p>
    <w:p w14:paraId="35AB7E8E" w14:textId="2F14CDA4" w:rsidR="00980DDB" w:rsidRPr="00FC40BB" w:rsidRDefault="009B0019" w:rsidP="00980DDB">
      <w:pPr>
        <w:rPr>
          <w:sz w:val="20"/>
          <w:szCs w:val="20"/>
          <w:vertAlign w:val="superscript"/>
          <w:lang w:val="en-US"/>
        </w:rPr>
      </w:pPr>
      <w:r>
        <w:rPr>
          <w:sz w:val="20"/>
          <w:szCs w:val="20"/>
          <w:vertAlign w:val="superscript"/>
        </w:rPr>
        <w:t>= 123.375</w:t>
      </w:r>
      <w:r w:rsidR="00980DDB">
        <w:rPr>
          <w:sz w:val="20"/>
          <w:szCs w:val="20"/>
          <w:vertAlign w:val="superscript"/>
          <w:lang w:val="en-US"/>
        </w:rPr>
        <w:t xml:space="preserve">        </w:t>
      </w:r>
    </w:p>
    <w:p w14:paraId="158FB438" w14:textId="50B2E717" w:rsidR="00980DDB" w:rsidRPr="009B0019" w:rsidRDefault="00ED2AE0" w:rsidP="00282A5E">
      <w:r>
        <w:rPr>
          <w:lang w:val="en-US"/>
        </w:rPr>
        <w:t xml:space="preserve">L = </w:t>
      </w:r>
      <w:r w:rsidR="009B0019">
        <w:t>24</w:t>
      </w:r>
      <w:r>
        <w:rPr>
          <w:lang w:val="en-US"/>
        </w:rPr>
        <w:t>,</w:t>
      </w:r>
      <w:r w:rsidR="009B0019">
        <w:t>31</w:t>
      </w:r>
    </w:p>
    <w:p w14:paraId="33B50F57" w14:textId="7A582EF3" w:rsidR="00E2126A" w:rsidRDefault="00E2126A" w:rsidP="00282A5E">
      <w:pPr>
        <w:rPr>
          <w:lang w:val="en-US"/>
        </w:rPr>
      </w:pPr>
      <w:r>
        <w:rPr>
          <w:lang w:val="en-US"/>
        </w:rPr>
        <w:t>K = 19,9</w:t>
      </w:r>
    </w:p>
    <w:p w14:paraId="769CAC83" w14:textId="77777777" w:rsidR="008D3E4A" w:rsidRDefault="00766F4B" w:rsidP="008D3E4A">
      <w:pPr>
        <w:widowControl w:val="0"/>
        <w:autoSpaceDE w:val="0"/>
        <w:autoSpaceDN w:val="0"/>
        <w:adjustRightInd w:val="0"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lang w:val="en-US"/>
            </w:rPr>
            <m:t>Q=&gt;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lang w:val="en-US"/>
            </w:rPr>
            <m:t xml:space="preserve">K;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lang w:val="en-US"/>
            </w:rPr>
            <m:t>Q=&gt;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lang w:val="en-US"/>
            </w:rPr>
            <m:t>K</m:t>
          </m:r>
        </m:oMath>
      </m:oMathPara>
    </w:p>
    <w:p w14:paraId="66599928" w14:textId="686FDAA0" w:rsidR="008D3E4A" w:rsidRDefault="008D3E4A" w:rsidP="00282A5E">
      <w:pPr>
        <w:rPr>
          <w:lang w:val="en-US"/>
        </w:rPr>
      </w:pPr>
    </w:p>
    <w:p w14:paraId="26232343" w14:textId="55F04C42" w:rsidR="008D3E4A" w:rsidRDefault="008D3E4A" w:rsidP="00282A5E">
      <w:pPr>
        <w:rPr>
          <w:lang w:val="uk-UA"/>
        </w:rPr>
      </w:pPr>
      <w:r>
        <w:rPr>
          <w:lang w:val="en-US"/>
        </w:rPr>
        <w:t>K</w:t>
      </w:r>
      <w:r w:rsidRPr="008F4340">
        <w:t>1 = 19,9999997/3 = 6,66666657</w:t>
      </w:r>
      <w:r w:rsidR="00811C02" w:rsidRPr="008F4340">
        <w:t xml:space="preserve"> (</w:t>
      </w:r>
      <w:proofErr w:type="spellStart"/>
      <w:r w:rsidR="00811C02">
        <w:rPr>
          <w:lang w:val="uk-UA"/>
        </w:rPr>
        <w:t>округл</w:t>
      </w:r>
      <w:proofErr w:type="spellEnd"/>
      <w:r w:rsidR="00811C02">
        <w:rPr>
          <w:lang w:val="uk-UA"/>
        </w:rPr>
        <w:t xml:space="preserve">. 7 </w:t>
      </w:r>
      <w:proofErr w:type="spellStart"/>
      <w:r w:rsidR="00811C02">
        <w:rPr>
          <w:lang w:val="uk-UA"/>
        </w:rPr>
        <w:t>ед.об</w:t>
      </w:r>
      <w:proofErr w:type="spellEnd"/>
      <w:r w:rsidR="00811C02">
        <w:rPr>
          <w:lang w:val="uk-UA"/>
        </w:rPr>
        <w:t>)</w:t>
      </w:r>
    </w:p>
    <w:p w14:paraId="3B87B323" w14:textId="4D35FDA3" w:rsidR="008F4340" w:rsidRDefault="008F4340" w:rsidP="00282A5E">
      <w:pPr>
        <w:rPr>
          <w:lang w:val="uk-UA"/>
        </w:rPr>
      </w:pPr>
      <w:r>
        <w:rPr>
          <w:lang w:val="uk-UA"/>
        </w:rPr>
        <w:t>К2 = 13,3333331 (</w:t>
      </w:r>
      <w:proofErr w:type="spellStart"/>
      <w:r>
        <w:rPr>
          <w:lang w:val="uk-UA"/>
        </w:rPr>
        <w:t>округл</w:t>
      </w:r>
      <w:proofErr w:type="spellEnd"/>
      <w:r>
        <w:rPr>
          <w:lang w:val="uk-UA"/>
        </w:rPr>
        <w:t xml:space="preserve">. 13 </w:t>
      </w:r>
      <w:proofErr w:type="spellStart"/>
      <w:r>
        <w:rPr>
          <w:lang w:val="uk-UA"/>
        </w:rPr>
        <w:t>ед.об</w:t>
      </w:r>
      <w:proofErr w:type="spellEnd"/>
      <w:r>
        <w:rPr>
          <w:lang w:val="uk-UA"/>
        </w:rPr>
        <w:t>)</w:t>
      </w:r>
    </w:p>
    <w:p w14:paraId="2B503C58" w14:textId="7CF39205" w:rsidR="004E7C21" w:rsidRPr="004E7C21" w:rsidRDefault="004E7C21" w:rsidP="00282A5E">
      <w:pPr>
        <w:rPr>
          <w:lang w:val="uk-UA"/>
        </w:rPr>
      </w:pPr>
      <w:r>
        <w:rPr>
          <w:lang w:val="en-US"/>
        </w:rPr>
        <w:t>L</w:t>
      </w:r>
      <w:r w:rsidRPr="004E7C21">
        <w:t xml:space="preserve">1 = </w:t>
      </w:r>
      <w:r w:rsidR="007056B1">
        <w:t>24,31</w:t>
      </w:r>
      <w:r w:rsidRPr="004E7C21">
        <w:t xml:space="preserve"> /3 =  </w:t>
      </w:r>
      <w:r w:rsidR="007056B1">
        <w:t>8.1</w:t>
      </w:r>
      <w:r w:rsidRPr="004E7C21">
        <w:t xml:space="preserve"> ( </w:t>
      </w:r>
      <w:r>
        <w:rPr>
          <w:lang w:val="en-US"/>
        </w:rPr>
        <w:t>L</w:t>
      </w:r>
      <w:r w:rsidRPr="004E7C21">
        <w:t>1 =</w:t>
      </w:r>
      <w:r w:rsidR="00120B91">
        <w:rPr>
          <w:lang w:val="uk-UA"/>
        </w:rPr>
        <w:t xml:space="preserve"> </w:t>
      </w:r>
      <w:r w:rsidR="007056B1">
        <w:rPr>
          <w:lang w:val="uk-UA"/>
        </w:rPr>
        <w:t xml:space="preserve">9 </w:t>
      </w:r>
      <w:proofErr w:type="spellStart"/>
      <w:r>
        <w:rPr>
          <w:lang w:val="uk-UA"/>
        </w:rPr>
        <w:t>чел</w:t>
      </w:r>
      <w:proofErr w:type="spellEnd"/>
      <w:r>
        <w:rPr>
          <w:lang w:val="uk-UA"/>
        </w:rPr>
        <w:t>.)</w:t>
      </w:r>
    </w:p>
    <w:p w14:paraId="3A450C63" w14:textId="77777777" w:rsidR="004E7C21" w:rsidRPr="004E7C21" w:rsidRDefault="004E7C21" w:rsidP="00282A5E"/>
    <w:p w14:paraId="138C5BDF" w14:textId="3DBEAE67" w:rsidR="00811C02" w:rsidRDefault="004E7C21" w:rsidP="00282A5E">
      <w:pPr>
        <w:rPr>
          <w:lang w:val="uk-UA"/>
        </w:rPr>
      </w:pPr>
      <w:r>
        <w:rPr>
          <w:lang w:val="en-US"/>
        </w:rPr>
        <w:t>L</w:t>
      </w:r>
      <w:r w:rsidRPr="004E7C21">
        <w:t xml:space="preserve">2 = </w:t>
      </w:r>
      <w:r w:rsidR="00FD7D76">
        <w:rPr>
          <w:lang w:val="uk-UA"/>
        </w:rPr>
        <w:t>16.2</w:t>
      </w:r>
      <w:r w:rsidRPr="004E7C21">
        <w:t xml:space="preserve"> ( </w:t>
      </w:r>
      <w:r>
        <w:rPr>
          <w:lang w:val="en-US"/>
        </w:rPr>
        <w:t>L</w:t>
      </w:r>
      <w:r>
        <w:rPr>
          <w:lang w:val="uk-UA"/>
        </w:rPr>
        <w:t>2</w:t>
      </w:r>
      <w:r w:rsidRPr="004E7C21">
        <w:t xml:space="preserve"> = </w:t>
      </w:r>
      <w:r>
        <w:rPr>
          <w:lang w:val="uk-UA"/>
        </w:rPr>
        <w:t>1</w:t>
      </w:r>
      <w:r w:rsidR="006C1239">
        <w:rPr>
          <w:lang w:val="uk-UA"/>
        </w:rPr>
        <w:t>7</w:t>
      </w:r>
      <w:r>
        <w:rPr>
          <w:lang w:val="uk-UA"/>
        </w:rPr>
        <w:t>)</w:t>
      </w:r>
    </w:p>
    <w:p w14:paraId="705F015A" w14:textId="07C3BB7B" w:rsidR="009A6A7B" w:rsidRDefault="009A6A7B" w:rsidP="00282A5E">
      <w:pPr>
        <w:rPr>
          <w:lang w:val="uk-UA"/>
        </w:rPr>
      </w:pPr>
    </w:p>
    <w:p w14:paraId="7AFC12CE" w14:textId="336A60B9" w:rsidR="009A6A7B" w:rsidRDefault="009A6A7B" w:rsidP="00282A5E">
      <w:pPr>
        <w:rPr>
          <w:lang w:val="uk-UA"/>
        </w:rPr>
      </w:pPr>
    </w:p>
    <w:p w14:paraId="130D64AA" w14:textId="03DB7DDE" w:rsidR="009A6A7B" w:rsidRDefault="009A6A7B" w:rsidP="00282A5E">
      <w:pPr>
        <w:rPr>
          <w:lang w:val="uk-UA"/>
        </w:rPr>
      </w:pPr>
    </w:p>
    <w:p w14:paraId="1678524B" w14:textId="20F9B3E8" w:rsidR="009A6A7B" w:rsidRDefault="009A6A7B" w:rsidP="00282A5E">
      <w:pPr>
        <w:rPr>
          <w:lang w:val="uk-UA"/>
        </w:rPr>
      </w:pPr>
    </w:p>
    <w:p w14:paraId="39FF916B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  <w:rPr>
          <w:b/>
          <w:bCs/>
        </w:rPr>
      </w:pPr>
    </w:p>
    <w:p w14:paraId="1C7A98B4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  <w:rPr>
          <w:b/>
          <w:bCs/>
          <w:lang w:val="uk-UA"/>
        </w:rPr>
      </w:pPr>
      <w:r>
        <w:rPr>
          <w:b/>
          <w:bCs/>
        </w:rPr>
        <w:t xml:space="preserve">2. Определение стоимости основных производственных </w:t>
      </w:r>
      <w:proofErr w:type="spellStart"/>
      <w:r>
        <w:rPr>
          <w:b/>
          <w:bCs/>
          <w:lang w:val="uk-UA"/>
        </w:rPr>
        <w:t>средств</w:t>
      </w:r>
      <w:proofErr w:type="spellEnd"/>
    </w:p>
    <w:p w14:paraId="2640FB46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  <w:rPr>
          <w:lang w:val="uk-UA"/>
        </w:rPr>
      </w:pPr>
    </w:p>
    <w:p w14:paraId="25F463A7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</w:pPr>
      <w:r>
        <w:t xml:space="preserve">      Определяются площади производственных и складских помещений, исходя из </w:t>
      </w:r>
      <w:proofErr w:type="spellStart"/>
      <w:r>
        <w:rPr>
          <w:lang w:val="uk-UA"/>
        </w:rPr>
        <w:t>потребности</w:t>
      </w:r>
      <w:proofErr w:type="spellEnd"/>
      <w:r>
        <w:t xml:space="preserve"> на единицу оборудования и единицу изделия:</w:t>
      </w:r>
    </w:p>
    <w:p w14:paraId="2B9FD27D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</w:pPr>
      <w:r>
        <w:rPr>
          <w:position w:val="-12"/>
          <w:lang w:val="en-US"/>
        </w:rPr>
        <w:object w:dxaOrig="2892" w:dyaOrig="372" w14:anchorId="5F267715">
          <v:shape id="_x0000_i1028" type="#_x0000_t75" style="width:144.6pt;height:18.6pt" o:ole="">
            <v:imagedata r:id="rId10" o:title=""/>
          </v:shape>
          <o:OLEObject Type="Embed" ProgID="Equation.DSMT4" ShapeID="_x0000_i1028" DrawAspect="Content" ObjectID="_1666118330" r:id="rId11"/>
        </w:object>
      </w:r>
      <w:r>
        <w:t xml:space="preserve">, - </w:t>
      </w:r>
      <w:r>
        <w:rPr>
          <w:b/>
          <w:i/>
        </w:rPr>
        <w:t>рассчитать по каждому изделию отдельно</w:t>
      </w:r>
    </w:p>
    <w:p w14:paraId="2D5AD091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</w:pPr>
      <w:r>
        <w:t xml:space="preserve">где     </w:t>
      </w:r>
      <w:r>
        <w:rPr>
          <w:position w:val="-12"/>
        </w:rPr>
        <w:object w:dxaOrig="420" w:dyaOrig="372" w14:anchorId="61B34CC0">
          <v:shape id="_x0000_i1029" type="#_x0000_t75" style="width:21pt;height:18.6pt" o:ole="">
            <v:imagedata r:id="rId12" o:title=""/>
          </v:shape>
          <o:OLEObject Type="Embed" ProgID="Equation.DSMT4" ShapeID="_x0000_i1029" DrawAspect="Content" ObjectID="_1666118331" r:id="rId13"/>
        </w:object>
      </w:r>
      <w:r>
        <w:t>,</w:t>
      </w:r>
      <w:r>
        <w:rPr>
          <w:position w:val="-12"/>
        </w:rPr>
        <w:object w:dxaOrig="420" w:dyaOrig="372" w14:anchorId="36943FB6">
          <v:shape id="_x0000_i1030" type="#_x0000_t75" style="width:21pt;height:18.6pt" o:ole="">
            <v:imagedata r:id="rId14" o:title=""/>
          </v:shape>
          <o:OLEObject Type="Embed" ProgID="Equation.DSMT4" ShapeID="_x0000_i1030" DrawAspect="Content" ObjectID="_1666118332" r:id="rId15"/>
        </w:object>
      </w:r>
      <w:r>
        <w:t>- площади производственных и складских помещений соответственно;</w:t>
      </w:r>
    </w:p>
    <w:p w14:paraId="10000546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</w:pPr>
      <w:r>
        <w:t xml:space="preserve">            </w:t>
      </w:r>
      <w:proofErr w:type="spellStart"/>
      <w:r>
        <w:t>Nпп</w:t>
      </w:r>
      <w:proofErr w:type="spellEnd"/>
      <w:r>
        <w:rPr>
          <w:vertAlign w:val="subscript"/>
        </w:rPr>
        <w:t xml:space="preserve"> </w:t>
      </w:r>
      <w:r>
        <w:t xml:space="preserve">, </w:t>
      </w:r>
      <w:proofErr w:type="spellStart"/>
      <w:r>
        <w:t>Nсп</w:t>
      </w:r>
      <w:proofErr w:type="spellEnd"/>
      <w:r>
        <w:t>- показатели потребности в площади производственных   и складских помещений на единицу оборудования и единицу изделия;</w:t>
      </w:r>
    </w:p>
    <w:p w14:paraId="6BD7038D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</w:pPr>
      <w:r>
        <w:t xml:space="preserve">            К - количество единиц оборудования;</w:t>
      </w:r>
    </w:p>
    <w:p w14:paraId="32B0301C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</w:pPr>
      <w:r>
        <w:t xml:space="preserve">            </w:t>
      </w:r>
      <w:r>
        <w:rPr>
          <w:lang w:val="en-US"/>
        </w:rPr>
        <w:t>V</w:t>
      </w:r>
      <w:r>
        <w:t xml:space="preserve"> - запланированный объем производства.</w:t>
      </w:r>
    </w:p>
    <w:p w14:paraId="2C326DA0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</w:pPr>
      <w:r>
        <w:t>Стоимость основных фондов определяется, исходя из цены оборудования и стоимости сооружений (без НДС):</w:t>
      </w:r>
    </w:p>
    <w:p w14:paraId="25A46998" w14:textId="77777777" w:rsidR="009A6A7B" w:rsidRDefault="009A6A7B" w:rsidP="009A6A7B">
      <w:pPr>
        <w:widowControl w:val="0"/>
        <w:autoSpaceDE w:val="0"/>
        <w:autoSpaceDN w:val="0"/>
        <w:adjustRightInd w:val="0"/>
        <w:jc w:val="both"/>
        <w:rPr>
          <w:lang w:val="uk-UA"/>
        </w:rPr>
      </w:pPr>
      <w:r>
        <w:rPr>
          <w:position w:val="-14"/>
          <w:lang w:val="uk-UA"/>
        </w:rPr>
        <w:object w:dxaOrig="4308" w:dyaOrig="372" w14:anchorId="705CFA69">
          <v:shape id="_x0000_i1031" type="#_x0000_t75" style="width:215.4pt;height:18.6pt" o:ole="">
            <v:imagedata r:id="rId16" o:title=""/>
          </v:shape>
          <o:OLEObject Type="Embed" ProgID="Equation.DSMT4" ShapeID="_x0000_i1031" DrawAspect="Content" ObjectID="_1666118333" r:id="rId17"/>
        </w:object>
      </w:r>
    </w:p>
    <w:p w14:paraId="2F73B739" w14:textId="3F17956B" w:rsidR="009A6A7B" w:rsidRDefault="009A6A7B" w:rsidP="009A6A7B">
      <w:pPr>
        <w:widowControl w:val="0"/>
        <w:autoSpaceDE w:val="0"/>
        <w:autoSpaceDN w:val="0"/>
        <w:adjustRightInd w:val="0"/>
        <w:jc w:val="both"/>
      </w:pPr>
      <w:r>
        <w:t xml:space="preserve">где Ц </w:t>
      </w:r>
      <w:proofErr w:type="spellStart"/>
      <w:r>
        <w:t>пп</w:t>
      </w:r>
      <w:proofErr w:type="spellEnd"/>
      <w:r>
        <w:t xml:space="preserve">, Ц </w:t>
      </w:r>
      <w:proofErr w:type="spellStart"/>
      <w:r>
        <w:t>сп</w:t>
      </w:r>
      <w:proofErr w:type="spellEnd"/>
      <w:r>
        <w:t xml:space="preserve">, Ц </w:t>
      </w:r>
      <w:proofErr w:type="spellStart"/>
      <w:r>
        <w:t>оборуд</w:t>
      </w:r>
      <w:proofErr w:type="spellEnd"/>
      <w:r>
        <w:t>. - цена производственных, складских помещений и оборудования соответственно.</w:t>
      </w:r>
    </w:p>
    <w:p w14:paraId="06CBF122" w14:textId="58EE4EDC" w:rsidR="00820382" w:rsidRDefault="00820382" w:rsidP="009A6A7B">
      <w:pPr>
        <w:widowControl w:val="0"/>
        <w:autoSpaceDE w:val="0"/>
        <w:autoSpaceDN w:val="0"/>
        <w:adjustRightInd w:val="0"/>
        <w:jc w:val="both"/>
      </w:pPr>
    </w:p>
    <w:p w14:paraId="49543FE3" w14:textId="3F6056BE" w:rsidR="00820382" w:rsidRPr="00820382" w:rsidRDefault="006C1057" w:rsidP="009A6A7B">
      <w:pPr>
        <w:widowControl w:val="0"/>
        <w:autoSpaceDE w:val="0"/>
        <w:autoSpaceDN w:val="0"/>
        <w:adjustRightInd w:val="0"/>
        <w:jc w:val="both"/>
        <w:rPr>
          <w:lang w:val="uk-UA"/>
        </w:rPr>
      </w:pPr>
      <w:r>
        <w:rPr>
          <w:lang w:val="en-US"/>
        </w:rPr>
        <w:t>N</w:t>
      </w:r>
      <w:r>
        <w:rPr>
          <w:lang w:val="uk-UA"/>
        </w:rPr>
        <w:t xml:space="preserve">пп1 = 5 </w:t>
      </w:r>
      <w:r>
        <w:rPr>
          <w:lang w:val="en-US"/>
        </w:rPr>
        <w:t>S</w:t>
      </w:r>
      <w:r w:rsidR="00820382">
        <w:rPr>
          <w:lang w:val="uk-UA"/>
        </w:rPr>
        <w:t xml:space="preserve">пп1 = 5 </w:t>
      </w:r>
      <w:r w:rsidR="00B46C74">
        <w:rPr>
          <w:lang w:val="uk-UA"/>
        </w:rPr>
        <w:t>* 7 = 35</w:t>
      </w:r>
      <w:r w:rsidR="00820382">
        <w:rPr>
          <w:lang w:val="uk-UA"/>
        </w:rPr>
        <w:t xml:space="preserve"> </w:t>
      </w:r>
    </w:p>
    <w:p w14:paraId="267788A6" w14:textId="77777777" w:rsidR="009A6A7B" w:rsidRPr="009A6A7B" w:rsidRDefault="009A6A7B" w:rsidP="00282A5E"/>
    <w:p w14:paraId="70BB6589" w14:textId="3C095B7B" w:rsidR="00820382" w:rsidRPr="00820382" w:rsidRDefault="006C1057" w:rsidP="00820382">
      <w:pPr>
        <w:widowControl w:val="0"/>
        <w:autoSpaceDE w:val="0"/>
        <w:autoSpaceDN w:val="0"/>
        <w:adjustRightInd w:val="0"/>
        <w:jc w:val="both"/>
        <w:rPr>
          <w:lang w:val="uk-UA"/>
        </w:rPr>
      </w:pPr>
      <w:r>
        <w:rPr>
          <w:lang w:val="en-US"/>
        </w:rPr>
        <w:t>N</w:t>
      </w:r>
      <w:r>
        <w:rPr>
          <w:lang w:val="uk-UA"/>
        </w:rPr>
        <w:t>пп2 = 6</w:t>
      </w:r>
      <w:r w:rsidRPr="00C94F5E">
        <w:t xml:space="preserve"> </w:t>
      </w:r>
      <w:r>
        <w:rPr>
          <w:lang w:val="en-US"/>
        </w:rPr>
        <w:t>S</w:t>
      </w:r>
      <w:r w:rsidR="00820382">
        <w:rPr>
          <w:lang w:val="uk-UA"/>
        </w:rPr>
        <w:t xml:space="preserve">пп2 = 6    </w:t>
      </w:r>
      <w:r w:rsidR="00B46C74">
        <w:rPr>
          <w:lang w:val="uk-UA"/>
        </w:rPr>
        <w:t>* 13 = 78</w:t>
      </w:r>
    </w:p>
    <w:p w14:paraId="24255E88" w14:textId="11774365" w:rsidR="00E16216" w:rsidRPr="00C94F5E" w:rsidRDefault="00C94F5E" w:rsidP="00E16216">
      <w:pPr>
        <w:widowControl w:val="0"/>
        <w:autoSpaceDE w:val="0"/>
        <w:autoSpaceDN w:val="0"/>
        <w:adjustRightInd w:val="0"/>
        <w:jc w:val="both"/>
        <w:rPr>
          <w:lang w:val="uk-UA"/>
        </w:rPr>
      </w:pPr>
      <w:r>
        <w:rPr>
          <w:lang w:val="en-US"/>
        </w:rPr>
        <w:t>N</w:t>
      </w:r>
      <w:r>
        <w:rPr>
          <w:lang w:val="uk-UA"/>
        </w:rPr>
        <w:t xml:space="preserve">сп1 = 0.45 </w:t>
      </w:r>
      <w:r w:rsidRPr="00C94F5E">
        <w:rPr>
          <w:lang w:val="uk-UA"/>
        </w:rPr>
        <w:t xml:space="preserve"> </w:t>
      </w:r>
      <w:r>
        <w:rPr>
          <w:lang w:val="en-US"/>
        </w:rPr>
        <w:t>S</w:t>
      </w:r>
      <w:r w:rsidR="00E16216">
        <w:rPr>
          <w:lang w:val="uk-UA"/>
        </w:rPr>
        <w:t>сп1 = 0.45</w:t>
      </w:r>
      <w:r w:rsidR="004478FB">
        <w:rPr>
          <w:lang w:val="uk-UA"/>
        </w:rPr>
        <w:t xml:space="preserve"> *1000 = 450 м2</w:t>
      </w:r>
    </w:p>
    <w:p w14:paraId="3D084807" w14:textId="0EFE8BA3" w:rsidR="00E16216" w:rsidRDefault="00C94F5E" w:rsidP="00E16216">
      <w:pPr>
        <w:widowControl w:val="0"/>
        <w:autoSpaceDE w:val="0"/>
        <w:autoSpaceDN w:val="0"/>
        <w:adjustRightInd w:val="0"/>
        <w:jc w:val="both"/>
        <w:rPr>
          <w:lang w:val="uk-UA"/>
        </w:rPr>
      </w:pPr>
      <w:r>
        <w:rPr>
          <w:lang w:val="en-US"/>
        </w:rPr>
        <w:t>N</w:t>
      </w:r>
      <w:r>
        <w:rPr>
          <w:lang w:val="uk-UA"/>
        </w:rPr>
        <w:t xml:space="preserve">сп2 = 0.50 </w:t>
      </w:r>
      <w:r w:rsidRPr="00C94F5E">
        <w:rPr>
          <w:lang w:val="uk-UA"/>
        </w:rPr>
        <w:t xml:space="preserve"> </w:t>
      </w:r>
      <w:r>
        <w:rPr>
          <w:lang w:val="en-US"/>
        </w:rPr>
        <w:t>S</w:t>
      </w:r>
      <w:r w:rsidR="00E16216">
        <w:rPr>
          <w:lang w:val="uk-UA"/>
        </w:rPr>
        <w:t>сп2 = 0.50</w:t>
      </w:r>
      <w:r w:rsidR="004478FB">
        <w:rPr>
          <w:lang w:val="uk-UA"/>
        </w:rPr>
        <w:t xml:space="preserve"> *2000 = 1000м2</w:t>
      </w:r>
    </w:p>
    <w:p w14:paraId="70EA5949" w14:textId="746FF29E" w:rsidR="006C1057" w:rsidRDefault="006C1057" w:rsidP="00E16216">
      <w:pPr>
        <w:widowControl w:val="0"/>
        <w:autoSpaceDE w:val="0"/>
        <w:autoSpaceDN w:val="0"/>
        <w:adjustRightInd w:val="0"/>
        <w:jc w:val="both"/>
        <w:rPr>
          <w:lang w:val="uk-UA"/>
        </w:rPr>
      </w:pPr>
      <w:r>
        <w:rPr>
          <w:lang w:val="uk-UA"/>
        </w:rPr>
        <w:t xml:space="preserve">Цпп1 = 1000 </w:t>
      </w:r>
      <w:proofErr w:type="spellStart"/>
      <w:r>
        <w:rPr>
          <w:lang w:val="uk-UA"/>
        </w:rPr>
        <w:t>Цсп</w:t>
      </w:r>
      <w:proofErr w:type="spellEnd"/>
      <w:r>
        <w:rPr>
          <w:lang w:val="uk-UA"/>
        </w:rPr>
        <w:t xml:space="preserve"> = 750 </w:t>
      </w:r>
      <w:proofErr w:type="spellStart"/>
      <w:r>
        <w:rPr>
          <w:lang w:val="uk-UA"/>
        </w:rPr>
        <w:t>Цоб</w:t>
      </w:r>
      <w:proofErr w:type="spellEnd"/>
      <w:r>
        <w:rPr>
          <w:lang w:val="uk-UA"/>
        </w:rPr>
        <w:t xml:space="preserve"> = 60000</w:t>
      </w:r>
    </w:p>
    <w:p w14:paraId="05BB920F" w14:textId="07DF0A44" w:rsidR="006C1057" w:rsidRDefault="006C1057" w:rsidP="00E16216">
      <w:pPr>
        <w:widowControl w:val="0"/>
        <w:autoSpaceDE w:val="0"/>
        <w:autoSpaceDN w:val="0"/>
        <w:adjustRightInd w:val="0"/>
        <w:jc w:val="both"/>
        <w:rPr>
          <w:lang w:val="uk-UA"/>
        </w:rPr>
      </w:pPr>
      <w:r>
        <w:rPr>
          <w:lang w:val="uk-UA"/>
        </w:rPr>
        <w:t xml:space="preserve"> </w:t>
      </w:r>
    </w:p>
    <w:p w14:paraId="67E875FC" w14:textId="2E087689" w:rsidR="00282A5E" w:rsidRDefault="006C1057" w:rsidP="008F169F">
      <w:pPr>
        <w:rPr>
          <w:lang w:val="uk-UA"/>
        </w:rPr>
      </w:pPr>
      <w:r>
        <w:rPr>
          <w:lang w:val="uk-UA"/>
        </w:rPr>
        <w:t>Спп1 = 35 *1000 = 35 000 грн</w:t>
      </w:r>
    </w:p>
    <w:p w14:paraId="15B81E7E" w14:textId="48A95CD3" w:rsidR="006C1057" w:rsidRPr="00090136" w:rsidRDefault="006C1057" w:rsidP="008F169F">
      <w:pPr>
        <w:rPr>
          <w:lang w:val="uk-UA"/>
        </w:rPr>
      </w:pPr>
      <w:r>
        <w:rPr>
          <w:lang w:val="uk-UA"/>
        </w:rPr>
        <w:t xml:space="preserve">Спп2 = </w:t>
      </w:r>
      <w:r w:rsidR="00B8091E" w:rsidRPr="00090136">
        <w:rPr>
          <w:lang w:val="uk-UA"/>
        </w:rPr>
        <w:t xml:space="preserve"> 78 * 1000 = 78000</w:t>
      </w:r>
    </w:p>
    <w:p w14:paraId="245AD668" w14:textId="4BE01FC2" w:rsidR="00B8091E" w:rsidRPr="00090136" w:rsidRDefault="00B8091E" w:rsidP="008F169F">
      <w:pPr>
        <w:rPr>
          <w:lang w:val="uk-UA"/>
        </w:rPr>
      </w:pPr>
    </w:p>
    <w:p w14:paraId="702F365B" w14:textId="61F4BC12" w:rsidR="00B8091E" w:rsidRDefault="00B8091E" w:rsidP="008F169F">
      <w:pPr>
        <w:rPr>
          <w:lang w:val="uk-UA"/>
        </w:rPr>
      </w:pPr>
      <w:r>
        <w:rPr>
          <w:lang w:val="en-US"/>
        </w:rPr>
        <w:t>C</w:t>
      </w:r>
      <w:r>
        <w:rPr>
          <w:lang w:val="uk-UA"/>
        </w:rPr>
        <w:t>сп1 =  450 *750</w:t>
      </w:r>
      <w:r w:rsidR="00EB7824">
        <w:rPr>
          <w:lang w:val="uk-UA"/>
        </w:rPr>
        <w:t xml:space="preserve"> = 337500</w:t>
      </w:r>
      <w:r w:rsidR="004069E6">
        <w:rPr>
          <w:lang w:val="uk-UA"/>
        </w:rPr>
        <w:t xml:space="preserve"> грн</w:t>
      </w:r>
    </w:p>
    <w:p w14:paraId="137E1CA0" w14:textId="129B0AD5" w:rsidR="00B8091E" w:rsidRDefault="00B8091E" w:rsidP="00B8091E">
      <w:pPr>
        <w:rPr>
          <w:lang w:val="uk-UA"/>
        </w:rPr>
      </w:pPr>
      <w:r>
        <w:rPr>
          <w:lang w:val="en-US"/>
        </w:rPr>
        <w:t>C</w:t>
      </w:r>
      <w:r>
        <w:rPr>
          <w:lang w:val="uk-UA"/>
        </w:rPr>
        <w:t>сп2 =  1000 *750 = 750 000 грн</w:t>
      </w:r>
    </w:p>
    <w:p w14:paraId="60FB5622" w14:textId="25243E81" w:rsidR="00A675CA" w:rsidRDefault="00A675CA" w:rsidP="00B8091E">
      <w:pPr>
        <w:rPr>
          <w:lang w:val="uk-UA"/>
        </w:rPr>
      </w:pPr>
    </w:p>
    <w:p w14:paraId="7A7EA0C5" w14:textId="668BD62B" w:rsidR="00A675CA" w:rsidRDefault="00A675CA" w:rsidP="00B8091E">
      <w:pPr>
        <w:rPr>
          <w:lang w:val="uk-UA"/>
        </w:rPr>
      </w:pPr>
      <w:r>
        <w:rPr>
          <w:lang w:val="uk-UA"/>
        </w:rPr>
        <w:t>Соб1 = 7 * 60000 =  420 0000грн</w:t>
      </w:r>
    </w:p>
    <w:p w14:paraId="431E46D4" w14:textId="435EDF91" w:rsidR="00A675CA" w:rsidRDefault="00A675CA" w:rsidP="00A675CA">
      <w:pPr>
        <w:rPr>
          <w:lang w:val="uk-UA"/>
        </w:rPr>
      </w:pPr>
      <w:r>
        <w:rPr>
          <w:lang w:val="uk-UA"/>
        </w:rPr>
        <w:t>Соб</w:t>
      </w:r>
      <w:r w:rsidR="00953BE7">
        <w:rPr>
          <w:lang w:val="uk-UA"/>
        </w:rPr>
        <w:t>2</w:t>
      </w:r>
      <w:r>
        <w:rPr>
          <w:lang w:val="uk-UA"/>
        </w:rPr>
        <w:t xml:space="preserve"> = 13 * 60000 =  780 000 грн</w:t>
      </w:r>
    </w:p>
    <w:p w14:paraId="044996E4" w14:textId="162E6333" w:rsidR="00953BE7" w:rsidRDefault="00953BE7" w:rsidP="00A675CA">
      <w:pPr>
        <w:rPr>
          <w:lang w:val="uk-UA"/>
        </w:rPr>
      </w:pPr>
    </w:p>
    <w:p w14:paraId="0CA0621D" w14:textId="2F49F071" w:rsidR="00953BE7" w:rsidRDefault="00953BE7" w:rsidP="00A675CA">
      <w:pPr>
        <w:rPr>
          <w:lang w:val="uk-UA"/>
        </w:rPr>
      </w:pPr>
      <w:r>
        <w:rPr>
          <w:lang w:val="uk-UA"/>
        </w:rPr>
        <w:t>Сопф1 = 35 000 + 337500 + 420 0000 = 792500 грн</w:t>
      </w:r>
    </w:p>
    <w:p w14:paraId="3230125D" w14:textId="20E8875B" w:rsidR="00953BE7" w:rsidRDefault="00953BE7" w:rsidP="00A675CA">
      <w:pPr>
        <w:rPr>
          <w:lang w:val="uk-UA"/>
        </w:rPr>
      </w:pPr>
      <w:r>
        <w:rPr>
          <w:lang w:val="uk-UA"/>
        </w:rPr>
        <w:t xml:space="preserve">Сопф2 =  </w:t>
      </w:r>
      <w:r w:rsidRPr="00B85671">
        <w:t>78000</w:t>
      </w:r>
      <w:r>
        <w:rPr>
          <w:lang w:val="uk-UA"/>
        </w:rPr>
        <w:t xml:space="preserve"> += 750 000 +780 000 = 1 608 000 грн</w:t>
      </w:r>
    </w:p>
    <w:p w14:paraId="40B8172B" w14:textId="77777777" w:rsidR="00953BE7" w:rsidRPr="00953BE7" w:rsidRDefault="00953BE7" w:rsidP="00A675CA">
      <w:pPr>
        <w:rPr>
          <w:lang w:val="uk-UA"/>
        </w:rPr>
      </w:pPr>
    </w:p>
    <w:p w14:paraId="39166A1A" w14:textId="77777777" w:rsidR="00A675CA" w:rsidRDefault="00A675CA" w:rsidP="00B8091E">
      <w:pPr>
        <w:rPr>
          <w:lang w:val="uk-UA"/>
        </w:rPr>
      </w:pPr>
    </w:p>
    <w:p w14:paraId="1BED3CF1" w14:textId="77777777" w:rsidR="00B85671" w:rsidRDefault="00B85671" w:rsidP="00B85671">
      <w:pPr>
        <w:widowControl w:val="0"/>
        <w:autoSpaceDE w:val="0"/>
        <w:autoSpaceDN w:val="0"/>
        <w:adjustRightInd w:val="0"/>
        <w:jc w:val="both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Все  </w:t>
      </w:r>
      <w:proofErr w:type="spellStart"/>
      <w:r>
        <w:rPr>
          <w:sz w:val="20"/>
          <w:szCs w:val="20"/>
          <w:lang w:val="uk-UA"/>
        </w:rPr>
        <w:t>определенные</w:t>
      </w:r>
      <w:proofErr w:type="spellEnd"/>
      <w:r>
        <w:rPr>
          <w:sz w:val="20"/>
          <w:szCs w:val="20"/>
          <w:lang w:val="uk-UA"/>
        </w:rPr>
        <w:t xml:space="preserve"> </w:t>
      </w:r>
      <w:proofErr w:type="spellStart"/>
      <w:r>
        <w:rPr>
          <w:sz w:val="20"/>
          <w:szCs w:val="20"/>
          <w:lang w:val="uk-UA"/>
        </w:rPr>
        <w:t>показатели</w:t>
      </w:r>
      <w:proofErr w:type="spellEnd"/>
      <w:r>
        <w:rPr>
          <w:sz w:val="20"/>
          <w:szCs w:val="20"/>
          <w:lang w:val="uk-UA"/>
        </w:rPr>
        <w:t xml:space="preserve"> занести в </w:t>
      </w:r>
      <w:proofErr w:type="spellStart"/>
      <w:r>
        <w:rPr>
          <w:sz w:val="20"/>
          <w:szCs w:val="20"/>
          <w:lang w:val="uk-UA"/>
        </w:rPr>
        <w:t>таблицу</w:t>
      </w:r>
      <w:proofErr w:type="spellEnd"/>
      <w:r>
        <w:rPr>
          <w:sz w:val="20"/>
          <w:szCs w:val="20"/>
          <w:lang w:val="uk-UA"/>
        </w:rPr>
        <w:t>:</w:t>
      </w:r>
    </w:p>
    <w:p w14:paraId="774798C1" w14:textId="77777777" w:rsidR="00B85671" w:rsidRPr="00593F55" w:rsidRDefault="00B85671" w:rsidP="00B85671">
      <w:pPr>
        <w:widowControl w:val="0"/>
        <w:autoSpaceDE w:val="0"/>
        <w:autoSpaceDN w:val="0"/>
        <w:adjustRightInd w:val="0"/>
        <w:jc w:val="both"/>
        <w:rPr>
          <w:sz w:val="16"/>
          <w:szCs w:val="16"/>
          <w:lang w:val="uk-UA"/>
        </w:rPr>
      </w:pPr>
    </w:p>
    <w:tbl>
      <w:tblPr>
        <w:tblStyle w:val="a3"/>
        <w:tblW w:w="0" w:type="auto"/>
        <w:tblInd w:w="0" w:type="dxa"/>
        <w:tblLook w:val="01E0" w:firstRow="1" w:lastRow="1" w:firstColumn="1" w:lastColumn="1" w:noHBand="0" w:noVBand="0"/>
      </w:tblPr>
      <w:tblGrid>
        <w:gridCol w:w="511"/>
        <w:gridCol w:w="511"/>
        <w:gridCol w:w="410"/>
        <w:gridCol w:w="411"/>
        <w:gridCol w:w="533"/>
        <w:gridCol w:w="533"/>
        <w:gridCol w:w="533"/>
        <w:gridCol w:w="533"/>
        <w:gridCol w:w="604"/>
        <w:gridCol w:w="595"/>
        <w:gridCol w:w="644"/>
        <w:gridCol w:w="671"/>
        <w:gridCol w:w="711"/>
        <w:gridCol w:w="671"/>
        <w:gridCol w:w="711"/>
        <w:gridCol w:w="763"/>
      </w:tblGrid>
      <w:tr w:rsidR="00593F55" w:rsidRPr="00593F55" w14:paraId="275EF469" w14:textId="77777777" w:rsidTr="00B85671">
        <w:trPr>
          <w:trHeight w:val="633"/>
        </w:trPr>
        <w:tc>
          <w:tcPr>
            <w:tcW w:w="1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C0E97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en-US"/>
              </w:rPr>
            </w:pPr>
            <w:r w:rsidRPr="00593F55">
              <w:rPr>
                <w:i/>
                <w:sz w:val="16"/>
                <w:szCs w:val="16"/>
                <w:lang w:val="en-US"/>
              </w:rPr>
              <w:t>K</w:t>
            </w:r>
          </w:p>
          <w:p w14:paraId="19886EAE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1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0AC90D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en-US"/>
              </w:rPr>
            </w:pPr>
            <w:r w:rsidRPr="00593F55">
              <w:rPr>
                <w:i/>
                <w:sz w:val="16"/>
                <w:szCs w:val="16"/>
                <w:lang w:val="en-US"/>
              </w:rPr>
              <w:t>L</w:t>
            </w:r>
          </w:p>
        </w:tc>
        <w:tc>
          <w:tcPr>
            <w:tcW w:w="1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FC846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en-US"/>
              </w:rPr>
            </w:pPr>
            <w:r w:rsidRPr="00593F55">
              <w:rPr>
                <w:i/>
                <w:position w:val="-12"/>
                <w:sz w:val="16"/>
                <w:szCs w:val="16"/>
              </w:rPr>
              <w:object w:dxaOrig="420" w:dyaOrig="372" w14:anchorId="0842FC2F">
                <v:shape id="_x0000_i1032" type="#_x0000_t75" style="width:21pt;height:18.6pt" o:ole="">
                  <v:imagedata r:id="rId12" o:title=""/>
                </v:shape>
                <o:OLEObject Type="Embed" ProgID="Equation.DSMT4" ShapeID="_x0000_i1032" DrawAspect="Content" ObjectID="_1666118334" r:id="rId18"/>
              </w:object>
            </w:r>
          </w:p>
        </w:tc>
        <w:tc>
          <w:tcPr>
            <w:tcW w:w="1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2E305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position w:val="-12"/>
                <w:sz w:val="16"/>
                <w:szCs w:val="16"/>
              </w:rPr>
              <w:object w:dxaOrig="420" w:dyaOrig="372" w14:anchorId="0CD14708">
                <v:shape id="_x0000_i1033" type="#_x0000_t75" style="width:21pt;height:18.6pt" o:ole="">
                  <v:imagedata r:id="rId14" o:title=""/>
                </v:shape>
                <o:OLEObject Type="Embed" ProgID="Equation.DSMT4" ShapeID="_x0000_i1033" DrawAspect="Content" ObjectID="_1666118335" r:id="rId19"/>
              </w:object>
            </w:r>
          </w:p>
        </w:tc>
        <w:tc>
          <w:tcPr>
            <w:tcW w:w="1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0C1C7E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оимость</w:t>
            </w:r>
          </w:p>
          <w:p w14:paraId="70ADFA44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proofErr w:type="spellStart"/>
            <w:r w:rsidRPr="00593F55">
              <w:rPr>
                <w:i/>
                <w:sz w:val="16"/>
                <w:szCs w:val="16"/>
              </w:rPr>
              <w:t>пп</w:t>
            </w:r>
            <w:proofErr w:type="spellEnd"/>
          </w:p>
        </w:tc>
        <w:tc>
          <w:tcPr>
            <w:tcW w:w="1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70381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оимость</w:t>
            </w:r>
          </w:p>
          <w:p w14:paraId="53FE4EFE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proofErr w:type="spellStart"/>
            <w:r w:rsidRPr="00593F55">
              <w:rPr>
                <w:i/>
                <w:sz w:val="16"/>
                <w:szCs w:val="16"/>
              </w:rPr>
              <w:t>сп</w:t>
            </w:r>
            <w:proofErr w:type="spellEnd"/>
          </w:p>
        </w:tc>
        <w:tc>
          <w:tcPr>
            <w:tcW w:w="1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94C06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оимость оборудования</w:t>
            </w:r>
          </w:p>
          <w:p w14:paraId="715675A4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1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EC1143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оимость основных фондов</w:t>
            </w:r>
          </w:p>
        </w:tc>
      </w:tr>
      <w:tr w:rsidR="00593F55" w:rsidRPr="00593F55" w14:paraId="6E263259" w14:textId="77777777" w:rsidTr="00B85671">
        <w:trPr>
          <w:trHeight w:val="741"/>
        </w:trPr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3150C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en-US"/>
              </w:rPr>
            </w:pPr>
            <w:r w:rsidRPr="00593F55">
              <w:rPr>
                <w:i/>
                <w:sz w:val="16"/>
                <w:szCs w:val="16"/>
                <w:lang w:val="en-US"/>
              </w:rPr>
              <w:t>K1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B29FA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en-US"/>
              </w:rPr>
            </w:pPr>
            <w:r w:rsidRPr="00593F55">
              <w:rPr>
                <w:i/>
                <w:sz w:val="16"/>
                <w:szCs w:val="16"/>
                <w:lang w:val="en-US"/>
              </w:rPr>
              <w:t>K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E633A3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en-US"/>
              </w:rPr>
            </w:pPr>
            <w:r w:rsidRPr="00593F55">
              <w:rPr>
                <w:i/>
                <w:sz w:val="16"/>
                <w:szCs w:val="16"/>
                <w:lang w:val="en-US"/>
              </w:rPr>
              <w:t>L1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57D506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en-US"/>
              </w:rPr>
            </w:pPr>
            <w:r w:rsidRPr="00593F55">
              <w:rPr>
                <w:i/>
                <w:sz w:val="16"/>
                <w:szCs w:val="16"/>
                <w:lang w:val="en-US"/>
              </w:rPr>
              <w:t>L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9414BB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en-US"/>
              </w:rPr>
            </w:pPr>
            <w:r w:rsidRPr="00593F55">
              <w:rPr>
                <w:i/>
                <w:position w:val="-12"/>
                <w:sz w:val="16"/>
                <w:szCs w:val="16"/>
              </w:rPr>
              <w:object w:dxaOrig="420" w:dyaOrig="372" w14:anchorId="539EBAF9">
                <v:shape id="_x0000_i1034" type="#_x0000_t75" style="width:21pt;height:18.6pt" o:ole="">
                  <v:imagedata r:id="rId12" o:title=""/>
                </v:shape>
                <o:OLEObject Type="Embed" ProgID="Equation.DSMT4" ShapeID="_x0000_i1034" DrawAspect="Content" ObjectID="_1666118336" r:id="rId20"/>
              </w:object>
            </w:r>
            <w:r w:rsidRPr="00593F55">
              <w:rPr>
                <w:i/>
                <w:sz w:val="16"/>
                <w:szCs w:val="16"/>
                <w:lang w:val="en-US"/>
              </w:rPr>
              <w:t>1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C23B3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position w:val="-12"/>
                <w:sz w:val="16"/>
                <w:szCs w:val="16"/>
              </w:rPr>
              <w:object w:dxaOrig="420" w:dyaOrig="372" w14:anchorId="0B77BDB9">
                <v:shape id="_x0000_i1035" type="#_x0000_t75" style="width:21pt;height:18.6pt" o:ole="">
                  <v:imagedata r:id="rId12" o:title=""/>
                </v:shape>
                <o:OLEObject Type="Embed" ProgID="Equation.DSMT4" ShapeID="_x0000_i1035" DrawAspect="Content" ObjectID="_1666118337" r:id="rId21"/>
              </w:object>
            </w:r>
            <w:r w:rsidRPr="00593F55">
              <w:rPr>
                <w:i/>
                <w:sz w:val="16"/>
                <w:szCs w:val="16"/>
                <w:lang w:val="en-US"/>
              </w:rPr>
              <w:t>2</w:t>
            </w:r>
          </w:p>
          <w:p w14:paraId="412254BB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96771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en-US"/>
              </w:rPr>
            </w:pPr>
            <w:r w:rsidRPr="00593F55">
              <w:rPr>
                <w:i/>
                <w:position w:val="-12"/>
                <w:sz w:val="16"/>
                <w:szCs w:val="16"/>
              </w:rPr>
              <w:object w:dxaOrig="420" w:dyaOrig="372" w14:anchorId="0BB61ED4">
                <v:shape id="_x0000_i1036" type="#_x0000_t75" style="width:21pt;height:18.6pt" o:ole="">
                  <v:imagedata r:id="rId14" o:title=""/>
                </v:shape>
                <o:OLEObject Type="Embed" ProgID="Equation.DSMT4" ShapeID="_x0000_i1036" DrawAspect="Content" ObjectID="_1666118338" r:id="rId22"/>
              </w:object>
            </w:r>
            <w:r w:rsidRPr="00593F55">
              <w:rPr>
                <w:i/>
                <w:sz w:val="16"/>
                <w:szCs w:val="16"/>
                <w:lang w:val="en-US"/>
              </w:rPr>
              <w:t>1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A24E44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en-US"/>
              </w:rPr>
            </w:pPr>
            <w:r w:rsidRPr="00593F55">
              <w:rPr>
                <w:i/>
                <w:position w:val="-12"/>
                <w:sz w:val="16"/>
                <w:szCs w:val="16"/>
              </w:rPr>
              <w:object w:dxaOrig="420" w:dyaOrig="372" w14:anchorId="64C95C77">
                <v:shape id="_x0000_i1037" type="#_x0000_t75" style="width:21pt;height:18.6pt" o:ole="">
                  <v:imagedata r:id="rId14" o:title=""/>
                </v:shape>
                <o:OLEObject Type="Embed" ProgID="Equation.DSMT4" ShapeID="_x0000_i1037" DrawAspect="Content" ObjectID="_1666118339" r:id="rId23"/>
              </w:object>
            </w:r>
            <w:r w:rsidRPr="00593F55">
              <w:rPr>
                <w:i/>
                <w:sz w:val="16"/>
                <w:szCs w:val="16"/>
                <w:lang w:val="en-US"/>
              </w:rPr>
              <w:t>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A155FB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 xml:space="preserve">Ст.пп1 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C3868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.пп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BCA66E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.сп1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4989BA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.сп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356E27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.об.1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CF8FE1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.об.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CF900B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.опф.1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D5BFA7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Ст.опф2</w:t>
            </w:r>
          </w:p>
        </w:tc>
      </w:tr>
      <w:tr w:rsidR="00593F55" w:rsidRPr="00593F55" w14:paraId="6FC6A589" w14:textId="77777777" w:rsidTr="00B85671">
        <w:trPr>
          <w:trHeight w:val="741"/>
        </w:trPr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666184" w14:textId="6D531ED6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uk-UA"/>
              </w:rPr>
            </w:pPr>
            <w:r w:rsidRPr="00593F55">
              <w:rPr>
                <w:i/>
                <w:sz w:val="16"/>
                <w:szCs w:val="16"/>
                <w:lang w:val="uk-UA"/>
              </w:rPr>
              <w:t>7</w:t>
            </w:r>
          </w:p>
          <w:p w14:paraId="54B7CF0E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proofErr w:type="spellStart"/>
            <w:r w:rsidRPr="00593F55">
              <w:rPr>
                <w:i/>
                <w:sz w:val="16"/>
                <w:szCs w:val="16"/>
              </w:rPr>
              <w:t>ед.об</w:t>
            </w:r>
            <w:proofErr w:type="spellEnd"/>
            <w:r w:rsidRPr="00593F55">
              <w:rPr>
                <w:i/>
                <w:sz w:val="16"/>
                <w:szCs w:val="16"/>
              </w:rPr>
              <w:t>.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8F3E94" w14:textId="28D4C55C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uk-UA"/>
              </w:rPr>
            </w:pPr>
            <w:r w:rsidRPr="00593F55">
              <w:rPr>
                <w:i/>
                <w:sz w:val="16"/>
                <w:szCs w:val="16"/>
                <w:lang w:val="uk-UA"/>
              </w:rPr>
              <w:t>13</w:t>
            </w:r>
          </w:p>
          <w:p w14:paraId="54607C38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proofErr w:type="spellStart"/>
            <w:r w:rsidRPr="00593F55">
              <w:rPr>
                <w:i/>
                <w:sz w:val="16"/>
                <w:szCs w:val="16"/>
              </w:rPr>
              <w:t>ед.об</w:t>
            </w:r>
            <w:proofErr w:type="spellEnd"/>
            <w:r w:rsidRPr="00593F55">
              <w:rPr>
                <w:i/>
                <w:sz w:val="16"/>
                <w:szCs w:val="16"/>
              </w:rPr>
              <w:t>.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8A62FD" w14:textId="3F8B22AA" w:rsidR="00B85671" w:rsidRPr="00593F55" w:rsidRDefault="0021661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uk-UA"/>
              </w:rPr>
            </w:pPr>
            <w:r>
              <w:rPr>
                <w:i/>
                <w:sz w:val="16"/>
                <w:szCs w:val="16"/>
                <w:lang w:val="uk-UA"/>
              </w:rPr>
              <w:t>9</w:t>
            </w:r>
          </w:p>
          <w:p w14:paraId="1C0433F1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чел.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496895" w14:textId="729C2482" w:rsidR="00B85671" w:rsidRPr="00593F55" w:rsidRDefault="00400369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lang w:val="uk-UA"/>
              </w:rPr>
            </w:pPr>
            <w:r>
              <w:rPr>
                <w:i/>
                <w:sz w:val="16"/>
                <w:szCs w:val="16"/>
                <w:lang w:val="uk-UA"/>
              </w:rPr>
              <w:t>17</w:t>
            </w:r>
          </w:p>
          <w:p w14:paraId="633E19A2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i/>
                <w:sz w:val="16"/>
                <w:szCs w:val="16"/>
              </w:rPr>
              <w:t>чел.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07A88C" w14:textId="00F36E4D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vertAlign w:val="superscript"/>
              </w:rPr>
            </w:pPr>
            <w:r w:rsidRPr="00593F55">
              <w:rPr>
                <w:sz w:val="16"/>
                <w:szCs w:val="16"/>
                <w:lang w:val="uk-UA"/>
              </w:rPr>
              <w:t>35 </w:t>
            </w:r>
            <w:r w:rsidR="00B85671" w:rsidRPr="00593F55">
              <w:rPr>
                <w:i/>
                <w:sz w:val="16"/>
                <w:szCs w:val="16"/>
              </w:rPr>
              <w:t>м</w:t>
            </w:r>
            <w:r w:rsidR="00B85671" w:rsidRPr="00593F55">
              <w:rPr>
                <w:i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159CF" w14:textId="15DB2118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  <w:vertAlign w:val="superscript"/>
              </w:rPr>
            </w:pPr>
            <w:r w:rsidRPr="00593F55">
              <w:rPr>
                <w:sz w:val="16"/>
                <w:szCs w:val="16"/>
                <w:lang w:val="en-US"/>
              </w:rPr>
              <w:t>78</w:t>
            </w:r>
            <w:r w:rsidR="00B85671" w:rsidRPr="00593F55">
              <w:rPr>
                <w:i/>
                <w:sz w:val="16"/>
                <w:szCs w:val="16"/>
              </w:rPr>
              <w:t>м</w:t>
            </w:r>
            <w:r w:rsidR="00B85671" w:rsidRPr="00593F55">
              <w:rPr>
                <w:i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26D6FC" w14:textId="6126F582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sz w:val="16"/>
                <w:szCs w:val="16"/>
                <w:lang w:val="uk-UA"/>
              </w:rPr>
              <w:t>450</w:t>
            </w:r>
            <w:r w:rsidR="00B85671" w:rsidRPr="00593F55">
              <w:rPr>
                <w:i/>
                <w:sz w:val="16"/>
                <w:szCs w:val="16"/>
              </w:rPr>
              <w:t>м</w:t>
            </w:r>
            <w:r w:rsidR="00B85671" w:rsidRPr="00593F55">
              <w:rPr>
                <w:i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26A26" w14:textId="45089F69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w:r w:rsidRPr="00593F55">
              <w:rPr>
                <w:sz w:val="16"/>
                <w:szCs w:val="16"/>
                <w:lang w:val="uk-UA"/>
              </w:rPr>
              <w:t xml:space="preserve">1000 </w:t>
            </w:r>
            <w:r w:rsidR="00B85671" w:rsidRPr="00593F55">
              <w:rPr>
                <w:i/>
                <w:sz w:val="16"/>
                <w:szCs w:val="16"/>
              </w:rPr>
              <w:t xml:space="preserve"> м</w:t>
            </w:r>
            <w:r w:rsidR="00B85671" w:rsidRPr="00593F55">
              <w:rPr>
                <w:i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F143C" w14:textId="489C5B8B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35 000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>грн</m:t>
                </m:r>
              </m:oMath>
            </m:oMathPara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8393B" w14:textId="3323719D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en-US"/>
                  </w:rPr>
                  <m:t>7800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 грн</m:t>
                </m:r>
              </m:oMath>
            </m:oMathPara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F87AF4" w14:textId="7CB39BF0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337500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>грн</m:t>
                </m:r>
              </m:oMath>
            </m:oMathPara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1B969" w14:textId="7E1CFEA4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both"/>
              <w:rPr>
                <w:sz w:val="16"/>
                <w:szCs w:val="16"/>
                <w:lang w:val="uk-U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750 000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 грн</m:t>
                </m:r>
              </m:oMath>
            </m:oMathPara>
          </w:p>
          <w:p w14:paraId="7082B1A8" w14:textId="77777777" w:rsidR="00B85671" w:rsidRPr="00593F55" w:rsidRDefault="00B85671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E662EE" w14:textId="521D9EE5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>420 000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 грн</m:t>
                </m:r>
              </m:oMath>
            </m:oMathPara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6E29B1" w14:textId="1DEAC6D7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780 000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 грн</m:t>
                </m:r>
              </m:oMath>
            </m:oMathPara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422DFC" w14:textId="4418C321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792500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 грн</m:t>
                </m:r>
              </m:oMath>
            </m:oMathPara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EB0FB6" w14:textId="65546E69" w:rsidR="00B85671" w:rsidRPr="00593F55" w:rsidRDefault="00593F55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 xml:space="preserve">1 608 000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uk-UA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16"/>
                    <w:szCs w:val="16"/>
                    <w:lang w:val="uk-UA"/>
                  </w:rPr>
                  <m:t>грн</m:t>
                </m:r>
              </m:oMath>
            </m:oMathPara>
          </w:p>
        </w:tc>
      </w:tr>
    </w:tbl>
    <w:p w14:paraId="32C9729B" w14:textId="77777777" w:rsidR="00B85671" w:rsidRPr="00593F55" w:rsidRDefault="00B85671" w:rsidP="00B85671">
      <w:pPr>
        <w:widowControl w:val="0"/>
        <w:autoSpaceDE w:val="0"/>
        <w:autoSpaceDN w:val="0"/>
        <w:adjustRightInd w:val="0"/>
        <w:jc w:val="both"/>
        <w:rPr>
          <w:sz w:val="16"/>
          <w:szCs w:val="16"/>
        </w:rPr>
      </w:pPr>
    </w:p>
    <w:p w14:paraId="753E6545" w14:textId="77777777" w:rsidR="00B85671" w:rsidRPr="00593F55" w:rsidRDefault="00B85671" w:rsidP="00B85671">
      <w:pPr>
        <w:widowControl w:val="0"/>
        <w:autoSpaceDE w:val="0"/>
        <w:autoSpaceDN w:val="0"/>
        <w:adjustRightInd w:val="0"/>
        <w:jc w:val="both"/>
        <w:rPr>
          <w:sz w:val="16"/>
          <w:szCs w:val="16"/>
          <w:lang w:val="uk-UA"/>
        </w:rPr>
      </w:pPr>
    </w:p>
    <w:p w14:paraId="75BFF469" w14:textId="77777777" w:rsidR="00B85671" w:rsidRDefault="00B85671" w:rsidP="00B85671"/>
    <w:p w14:paraId="38DC8555" w14:textId="77777777" w:rsidR="00B8091E" w:rsidRPr="00B8091E" w:rsidRDefault="00B8091E" w:rsidP="008F169F">
      <w:pPr>
        <w:rPr>
          <w:lang w:val="uk-UA"/>
        </w:rPr>
      </w:pPr>
    </w:p>
    <w:sectPr w:rsidR="00B8091E" w:rsidRPr="00B809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3539"/>
    <w:rsid w:val="00067660"/>
    <w:rsid w:val="0008305D"/>
    <w:rsid w:val="00090136"/>
    <w:rsid w:val="000A4A7C"/>
    <w:rsid w:val="00120B91"/>
    <w:rsid w:val="00216613"/>
    <w:rsid w:val="00273539"/>
    <w:rsid w:val="00282A5E"/>
    <w:rsid w:val="0035509A"/>
    <w:rsid w:val="003F44BD"/>
    <w:rsid w:val="00400369"/>
    <w:rsid w:val="004069E6"/>
    <w:rsid w:val="004478FB"/>
    <w:rsid w:val="004E7C21"/>
    <w:rsid w:val="00500A8D"/>
    <w:rsid w:val="00593F55"/>
    <w:rsid w:val="00674073"/>
    <w:rsid w:val="006C1057"/>
    <w:rsid w:val="006C1239"/>
    <w:rsid w:val="006F5FC0"/>
    <w:rsid w:val="007056B1"/>
    <w:rsid w:val="00766F4B"/>
    <w:rsid w:val="007E7F79"/>
    <w:rsid w:val="00811C02"/>
    <w:rsid w:val="00820382"/>
    <w:rsid w:val="0089714C"/>
    <w:rsid w:val="008D289E"/>
    <w:rsid w:val="008D3E4A"/>
    <w:rsid w:val="008F169F"/>
    <w:rsid w:val="008F4340"/>
    <w:rsid w:val="00953BE7"/>
    <w:rsid w:val="00980DDB"/>
    <w:rsid w:val="009A6A7B"/>
    <w:rsid w:val="009B0019"/>
    <w:rsid w:val="00A675CA"/>
    <w:rsid w:val="00A900C4"/>
    <w:rsid w:val="00AF6A90"/>
    <w:rsid w:val="00B46C74"/>
    <w:rsid w:val="00B8091E"/>
    <w:rsid w:val="00B85671"/>
    <w:rsid w:val="00C94F5E"/>
    <w:rsid w:val="00CD48C8"/>
    <w:rsid w:val="00D45067"/>
    <w:rsid w:val="00E13465"/>
    <w:rsid w:val="00E16216"/>
    <w:rsid w:val="00E2126A"/>
    <w:rsid w:val="00EB7824"/>
    <w:rsid w:val="00ED2AE0"/>
    <w:rsid w:val="00FC40BB"/>
    <w:rsid w:val="00FC7725"/>
    <w:rsid w:val="00FD7A39"/>
    <w:rsid w:val="00FD7D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5BB2FC"/>
  <w15:chartTrackingRefBased/>
  <w15:docId w15:val="{29B7B7A8-8853-4670-AB13-F36DCF41EF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203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856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826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9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2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5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26</Words>
  <Characters>1270</Characters>
  <Application>Microsoft Office Word</Application>
  <DocSecurity>0</DocSecurity>
  <Lines>10</Lines>
  <Paragraphs>6</Paragraphs>
  <ScaleCrop>false</ScaleCrop>
  <Company/>
  <LinksUpToDate>false</LinksUpToDate>
  <CharactersWithSpaces>3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a Alpaeva</dc:creator>
  <cp:keywords/>
  <dc:description/>
  <cp:lastModifiedBy>Julia Alpaeva</cp:lastModifiedBy>
  <cp:revision>2</cp:revision>
  <dcterms:created xsi:type="dcterms:W3CDTF">2020-11-05T19:49:00Z</dcterms:created>
  <dcterms:modified xsi:type="dcterms:W3CDTF">2020-11-05T19:49:00Z</dcterms:modified>
</cp:coreProperties>
</file>